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18AC" w:rsidRPr="00E218AC" w:rsidRDefault="00E218AC" w:rsidP="00E218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18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смическая станция движется вдоль оси </w:t>
      </w:r>
      <w:proofErr w:type="spellStart"/>
      <w:r w:rsidRPr="00E218A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proofErr w:type="spellEnd"/>
      <w:r w:rsidRPr="00E218A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 скоростью </w:t>
      </w:r>
      <w:r w:rsidRPr="00E218AC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5.05pt" o:ole="">
            <v:imagedata r:id="rId4" o:title=""/>
          </v:shape>
          <o:OLEObject Type="Embed" ProgID="Equation.DSMT4" ShapeID="_x0000_i1025" DrawAspect="Content" ObjectID="_1679318691" r:id="rId5"/>
        </w:objec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блюдатель в лабораторной системе отсчета заметил, что при проведении эксперимента из станции вылетела </w:t>
      </w:r>
      <w:proofErr w:type="gramStart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2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proofErr w:type="gramEnd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ица со скоростью </w:t>
      </w:r>
      <w:r w:rsidRPr="00E218AC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00">
          <v:shape id="_x0000_i1026" type="#_x0000_t75" style="width:11.9pt;height:15.05pt" o:ole="">
            <v:imagedata r:id="rId6" o:title=""/>
          </v:shape>
          <o:OLEObject Type="Embed" ProgID="Equation.DSMT4" ShapeID="_x0000_i1026" DrawAspect="Content" ObjectID="_1679318692" r:id="rId7"/>
        </w:objec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направлении движения станции. Найти скорость частицы, которую измерил космонавт на станции. Скорость света в вакууме </w:t>
      </w:r>
      <w:r w:rsidRPr="00E218AC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</w:t>
      </w:r>
      <w:r w:rsidRPr="00E218A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=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3·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м/</w:t>
      </w:r>
      <w:proofErr w:type="gramStart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</w:t>
      </w:r>
      <w:r w:rsidRPr="00E218AC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00" w:dyaOrig="300">
          <v:shape id="_x0000_i1027" type="#_x0000_t75" style="width:45.1pt;height:15.05pt" o:ole="">
            <v:imagedata r:id="rId8" o:title=""/>
          </v:shape>
          <o:OLEObject Type="Embed" ProgID="Equation.DSMT4" ShapeID="_x0000_i1027" DrawAspect="Content" ObjectID="_1679318693" r:id="rId9"/>
        </w:objec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218AC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0" w:dyaOrig="300">
          <v:shape id="_x0000_i1028" type="#_x0000_t75" style="width:46.35pt;height:15.05pt" o:ole="">
            <v:imagedata r:id="rId10" o:title=""/>
          </v:shape>
          <o:OLEObject Type="Embed" ProgID="Equation.DSMT4" ShapeID="_x0000_i1028" DrawAspect="Content" ObjectID="_1679318694" r:id="rId11"/>
        </w:object>
      </w:r>
    </w:p>
    <w:p w:rsidR="00E218AC" w:rsidRPr="00E218AC" w:rsidRDefault="00E218AC" w:rsidP="00E218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а) 1,1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00D7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/с;    б) 1,3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00D7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/с;    в) 1,5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00D7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/с;   г)  2,4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00D7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/с;    </w:t>
      </w:r>
      <w:proofErr w:type="spellStart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spellEnd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)  2,9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00D7"/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218A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</w:t>
      </w:r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/</w:t>
      </w:r>
      <w:proofErr w:type="gramStart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E218A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218AC" w:rsidRPr="00E218AC" w:rsidRDefault="00E218AC" w:rsidP="00E218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81D28" w:rsidRDefault="00E81D28"/>
    <w:sectPr w:rsidR="00E81D28" w:rsidSect="00E81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E218AC"/>
    <w:rsid w:val="00816FE0"/>
    <w:rsid w:val="00E218AC"/>
    <w:rsid w:val="00E81D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18A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45</Characters>
  <Application>Microsoft Office Word</Application>
  <DocSecurity>0</DocSecurity>
  <Lines>3</Lines>
  <Paragraphs>1</Paragraphs>
  <ScaleCrop>false</ScaleCrop>
  <Company/>
  <LinksUpToDate>false</LinksUpToDate>
  <CharactersWithSpaces>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1-04-07T04:55:00Z</dcterms:created>
  <dcterms:modified xsi:type="dcterms:W3CDTF">2021-04-07T04:55:00Z</dcterms:modified>
</cp:coreProperties>
</file>